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384" r:id="rId7"/>
    <p:sldId id="385" r:id="rId8"/>
    <p:sldId id="388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402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9: </a:t>
            </a:r>
            <a:r>
              <a:rPr lang="en-US" b="1" dirty="0" smtClean="0">
                <a:solidFill>
                  <a:schemeClr val="accent2"/>
                </a:solidFill>
              </a:rPr>
              <a:t>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 (Review)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ultivariate Gaussians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 Bayesian Solutions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ursive Learning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 to </a:t>
            </a:r>
            <a:r>
              <a:rPr kumimoji="0" lang="en-US" sz="1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Likelihood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Recursive Bayes Incremental Learn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6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9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When do ML and Bayesian Estimation Differ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Noninformative Priors and Invarianc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 smtClean="0">
                <a:solidFill>
                  <a:schemeClr val="bg1"/>
                </a:solidFill>
              </a:rPr>
              <a:t>–</a:t>
            </a:r>
            <a:r>
              <a:rPr lang="en-US" sz="1800" dirty="0" smtClean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Example of Noninformative Prio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 smtClean="0">
                <a:solidFill>
                  <a:schemeClr val="bg1"/>
                </a:solidFill>
                <a:sym typeface="Symbol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1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3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4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5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which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0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1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Case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12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3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1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2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3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basic assumptions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form of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known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Our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knowledge 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to be contained in a known prior density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st of our knowledg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drawn independently according to the unknown probability density function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Formal Solu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2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3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Comparison to Maximum Likelihoo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3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4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6</TotalTime>
  <Words>821</Words>
  <Application>Microsoft Macintosh PowerPoint</Application>
  <PresentationFormat>Letter Paper (8.5x11 in)</PresentationFormat>
  <Paragraphs>9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Symbol</vt:lpstr>
      <vt:lpstr>Times New Roman</vt:lpstr>
      <vt:lpstr>Wingdings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4</cp:revision>
  <dcterms:created xsi:type="dcterms:W3CDTF">2002-09-12T17:13:32Z</dcterms:created>
  <dcterms:modified xsi:type="dcterms:W3CDTF">2017-09-15T13:24:57Z</dcterms:modified>
</cp:coreProperties>
</file>